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95" w:type="dxa"/>
        <w:tblInd w:w="-289" w:type="dxa"/>
        <w:tblLook w:val="01E0" w:firstRow="1" w:lastRow="1" w:firstColumn="1" w:lastColumn="1" w:noHBand="0" w:noVBand="0"/>
      </w:tblPr>
      <w:tblGrid>
        <w:gridCol w:w="4400"/>
        <w:gridCol w:w="6095"/>
      </w:tblGrid>
      <w:tr w:rsidR="00E00139" w:rsidRPr="005742C9" w:rsidTr="009E67B6">
        <w:trPr>
          <w:trHeight w:val="960"/>
        </w:trPr>
        <w:tc>
          <w:tcPr>
            <w:tcW w:w="4400" w:type="dxa"/>
          </w:tcPr>
          <w:p w:rsidR="003610A5" w:rsidRPr="005742C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SỞ GIÁO DỤC VÀ ĐÀO TẠO NGHỆ AN</w:t>
            </w:r>
          </w:p>
          <w:p w:rsidR="003610A5" w:rsidRPr="005742C9" w:rsidRDefault="00AF2026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noProof/>
                <w:spacing w:val="-8"/>
                <w:sz w:val="26"/>
                <w:szCs w:val="26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C233922" wp14:editId="2E539E80">
                      <wp:simplePos x="0" y="0"/>
                      <wp:positionH relativeFrom="column">
                        <wp:posOffset>539588</wp:posOffset>
                      </wp:positionH>
                      <wp:positionV relativeFrom="paragraph">
                        <wp:posOffset>184150</wp:posOffset>
                      </wp:positionV>
                      <wp:extent cx="1515110" cy="276225"/>
                      <wp:effectExtent l="0" t="0" r="27940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511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10A5" w:rsidRPr="00D05412" w:rsidRDefault="003610A5" w:rsidP="00AF2026">
                                  <w:pPr>
                                    <w:jc w:val="center"/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 w:rsidRPr="00346A9E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</w:rPr>
                                    <w:t>Đề</w:t>
                                  </w:r>
                                  <w:r w:rsidR="00C0749C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233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42.5pt;margin-top:14.5pt;width:119.3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">
                      <v:textbox>
                        <w:txbxContent>
                          <w:p w:rsidR="003610A5" w:rsidRPr="00D05412" w:rsidRDefault="003610A5" w:rsidP="00AF2026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 w:rsidRPr="00346A9E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</w:rPr>
                              <w:t>Đề</w:t>
                            </w:r>
                            <w:r w:rsidR="00C0749C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742C9">
              <w:rPr>
                <w:rFonts w:asciiTheme="majorHAnsi" w:hAnsiTheme="majorHAnsi" w:cstheme="majorHAnsi"/>
                <w:b/>
                <w:noProof/>
                <w:sz w:val="26"/>
                <w:szCs w:val="26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5B5BA3B" wp14:editId="17B64706">
                      <wp:simplePos x="0" y="0"/>
                      <wp:positionH relativeFrom="column">
                        <wp:posOffset>1048282</wp:posOffset>
                      </wp:positionH>
                      <wp:positionV relativeFrom="paragraph">
                        <wp:posOffset>50800</wp:posOffset>
                      </wp:positionV>
                      <wp:extent cx="5715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CA3693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5pt,4pt" to="127.55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Bv8HAIAADU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"/>
                  </w:pict>
                </mc:Fallback>
              </mc:AlternateContent>
            </w:r>
          </w:p>
          <w:p w:rsidR="003610A5" w:rsidRPr="005742C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</w:p>
          <w:p w:rsidR="00E62A1A" w:rsidRPr="005742C9" w:rsidRDefault="00E62A1A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</w:pPr>
          </w:p>
          <w:p w:rsidR="003610A5" w:rsidRPr="005742C9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>(</w:t>
            </w:r>
            <w:r w:rsidRPr="005742C9">
              <w:rPr>
                <w:rFonts w:asciiTheme="majorHAnsi" w:hAnsiTheme="majorHAnsi" w:cstheme="majorHAnsi"/>
                <w:bCs/>
                <w:i/>
                <w:color w:val="FF0000"/>
                <w:sz w:val="26"/>
                <w:szCs w:val="26"/>
                <w:lang w:val="pt-BR"/>
              </w:rPr>
              <w:t xml:space="preserve">Đề gồm có </w:t>
            </w:r>
            <w:r w:rsidR="003A0F8B" w:rsidRPr="005742C9">
              <w:rPr>
                <w:rFonts w:asciiTheme="majorHAnsi" w:hAnsiTheme="majorHAnsi" w:cstheme="majorHAnsi"/>
                <w:bCs/>
                <w:i/>
                <w:color w:val="FF0000"/>
                <w:sz w:val="26"/>
                <w:szCs w:val="26"/>
              </w:rPr>
              <w:t>01</w:t>
            </w:r>
            <w:r w:rsidRPr="005742C9">
              <w:rPr>
                <w:rFonts w:asciiTheme="majorHAnsi" w:hAnsiTheme="majorHAnsi" w:cstheme="majorHAnsi"/>
                <w:bCs/>
                <w:i/>
                <w:color w:val="FF0000"/>
                <w:sz w:val="26"/>
                <w:szCs w:val="26"/>
                <w:lang w:val="pt-BR"/>
              </w:rPr>
              <w:t xml:space="preserve"> trang</w:t>
            </w:r>
            <w:r w:rsidRPr="005742C9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>)</w:t>
            </w:r>
            <w:r w:rsidRPr="005742C9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  </w:t>
            </w:r>
          </w:p>
          <w:p w:rsidR="00E00139" w:rsidRPr="005742C9" w:rsidRDefault="00E00139" w:rsidP="0014611D">
            <w:pPr>
              <w:spacing w:after="0" w:line="320" w:lineRule="exact"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  <w:u w:val="single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</w:t>
            </w:r>
          </w:p>
        </w:tc>
        <w:tc>
          <w:tcPr>
            <w:tcW w:w="6095" w:type="dxa"/>
          </w:tcPr>
          <w:p w:rsidR="00E00139" w:rsidRPr="005742C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KỲ THI TUYỂN SINH VÀO LỚP 10</w:t>
            </w:r>
          </w:p>
          <w:p w:rsidR="00E00139" w:rsidRPr="005742C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RƯỜNG THPT CHUYÊN PHAN BỘI CHÂU</w:t>
            </w:r>
          </w:p>
          <w:p w:rsidR="00E00139" w:rsidRPr="005742C9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RƯỜNG THPT CHUYÊN – TRƯỜNG ĐH VINH</w:t>
            </w:r>
          </w:p>
          <w:p w:rsidR="00E00139" w:rsidRPr="005742C9" w:rsidRDefault="00E00139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NĂM HỌC 202</w:t>
            </w:r>
            <w:r w:rsidR="002C54B8" w:rsidRPr="005742C9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1 </w:t>
            </w:r>
            <w:r w:rsidR="003610A5" w:rsidRPr="005742C9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–</w:t>
            </w:r>
            <w:r w:rsidR="002C54B8" w:rsidRPr="005742C9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2022</w:t>
            </w:r>
          </w:p>
          <w:p w:rsidR="003610A5" w:rsidRPr="005742C9" w:rsidRDefault="003610A5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b/>
                <w:bCs/>
                <w:noProof/>
                <w:sz w:val="26"/>
                <w:szCs w:val="26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E651B7" wp14:editId="0CD9A4A3">
                      <wp:simplePos x="0" y="0"/>
                      <wp:positionH relativeFrom="column">
                        <wp:posOffset>1278684</wp:posOffset>
                      </wp:positionH>
                      <wp:positionV relativeFrom="paragraph">
                        <wp:posOffset>35560</wp:posOffset>
                      </wp:positionV>
                      <wp:extent cx="11811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CE2CB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00.7pt;margin-top:2.8pt;width:93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vK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"/>
                  </w:pict>
                </mc:Fallback>
              </mc:AlternateContent>
            </w:r>
          </w:p>
          <w:p w:rsidR="003610A5" w:rsidRPr="005742C9" w:rsidRDefault="00F33117" w:rsidP="003610A5">
            <w:pPr>
              <w:tabs>
                <w:tab w:val="left" w:pos="567"/>
                <w:tab w:val="left" w:pos="3915"/>
                <w:tab w:val="center" w:pos="4513"/>
                <w:tab w:val="left" w:pos="4820"/>
              </w:tabs>
              <w:spacing w:after="120"/>
              <w:ind w:firstLine="34"/>
              <w:jc w:val="center"/>
              <w:rPr>
                <w:rFonts w:asciiTheme="majorHAnsi" w:hAnsiTheme="majorHAnsi" w:cstheme="majorHAnsi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Môn thi</w:t>
            </w:r>
            <w:r w:rsidR="003610A5" w:rsidRPr="005742C9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: </w:t>
            </w:r>
            <w:r w:rsidR="003610A5" w:rsidRPr="005742C9">
              <w:rPr>
                <w:rFonts w:asciiTheme="majorHAnsi" w:hAnsiTheme="majorHAnsi" w:cstheme="majorHAnsi"/>
                <w:b/>
                <w:bCs/>
                <w:color w:val="FF0000"/>
                <w:sz w:val="26"/>
                <w:szCs w:val="26"/>
                <w:lang w:val="pt-BR"/>
              </w:rPr>
              <w:t>TOÁN</w:t>
            </w:r>
          </w:p>
          <w:p w:rsidR="003610A5" w:rsidRPr="005742C9" w:rsidRDefault="003610A5" w:rsidP="003610A5">
            <w:pPr>
              <w:tabs>
                <w:tab w:val="left" w:pos="567"/>
                <w:tab w:val="left" w:pos="3915"/>
                <w:tab w:val="center" w:pos="4513"/>
              </w:tabs>
              <w:spacing w:after="120"/>
              <w:jc w:val="center"/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</w:pPr>
            <w:r w:rsidRPr="005742C9"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  <w:t>Thời gian: 150 phút, không kể thời gian giao đề</w:t>
            </w:r>
          </w:p>
        </w:tc>
      </w:tr>
    </w:tbl>
    <w:p w:rsidR="00A036CB" w:rsidRPr="006E0CB2" w:rsidRDefault="0014611D" w:rsidP="006E0CB2">
      <w:pPr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b/>
          <w:sz w:val="26"/>
          <w:szCs w:val="26"/>
          <w:lang w:val="pt-BR"/>
        </w:rPr>
        <w:t>Câu 1</w:t>
      </w:r>
      <w:r w:rsidR="00A036CB" w:rsidRPr="006E0CB2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A036CB" w:rsidRPr="006E0CB2">
        <w:rPr>
          <w:rFonts w:asciiTheme="majorHAnsi" w:hAnsiTheme="majorHAnsi" w:cstheme="majorHAnsi"/>
          <w:i/>
          <w:sz w:val="26"/>
          <w:szCs w:val="26"/>
          <w:lang w:val="pt-BR"/>
        </w:rPr>
        <w:t>(6,0 điểm)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80E04" w:rsidRPr="006E0CB2" w:rsidRDefault="00B80E04" w:rsidP="006E0CB2">
      <w:pPr>
        <w:spacing w:before="60" w:after="60" w:line="276" w:lineRule="auto"/>
        <w:ind w:firstLine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>a) Giả</w:t>
      </w:r>
      <w:r w:rsidR="004F5DDA" w:rsidRPr="006E0CB2">
        <w:rPr>
          <w:rFonts w:asciiTheme="majorHAnsi" w:hAnsiTheme="majorHAnsi" w:cstheme="majorHAnsi"/>
          <w:sz w:val="26"/>
          <w:szCs w:val="26"/>
          <w:lang w:val="pt-BR"/>
        </w:rPr>
        <w:t>i phương trình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E365C9" w:rsidRPr="006E0CB2">
        <w:rPr>
          <w:position w:val="-20"/>
          <w:sz w:val="26"/>
          <w:szCs w:val="26"/>
        </w:rPr>
        <w:object w:dxaOrig="243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95pt;height:25.95pt" o:ole="">
            <v:imagedata r:id="rId8" o:title=""/>
          </v:shape>
          <o:OLEObject Type="Embed" ProgID="Equation.DSMT4" ShapeID="_x0000_i1025" DrawAspect="Content" ObjectID="_1684418691" r:id="rId9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  <w:bookmarkStart w:id="0" w:name="_GoBack"/>
      <w:bookmarkEnd w:id="0"/>
    </w:p>
    <w:p w:rsidR="00B80E04" w:rsidRPr="006E0CB2" w:rsidRDefault="00B80E04" w:rsidP="006E0CB2">
      <w:pPr>
        <w:spacing w:before="60" w:after="60" w:line="276" w:lineRule="auto"/>
        <w:ind w:firstLine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>b) Giải hệ</w:t>
      </w:r>
      <w:r w:rsidR="004F5DDA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phương trình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bookmarkStart w:id="1" w:name="MTBlankEqn"/>
      <w:r w:rsidR="00E365C9" w:rsidRPr="006E0CB2">
        <w:rPr>
          <w:position w:val="-36"/>
          <w:sz w:val="26"/>
          <w:szCs w:val="26"/>
        </w:rPr>
        <w:object w:dxaOrig="3100" w:dyaOrig="859">
          <v:shape id="_x0000_i1026" type="#_x0000_t75" style="width:154.4pt;height:42.8pt" o:ole="">
            <v:imagedata r:id="rId10" o:title=""/>
          </v:shape>
          <o:OLEObject Type="Embed" ProgID="Equation.DSMT4" ShapeID="_x0000_i1026" DrawAspect="Content" ObjectID="_1684418692" r:id="rId11"/>
        </w:object>
      </w:r>
      <w:bookmarkEnd w:id="1"/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6E0CB2" w:rsidRDefault="00D90A82" w:rsidP="006E0CB2">
      <w:pPr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2 </w:t>
      </w:r>
      <w:r w:rsidRPr="006E0CB2">
        <w:rPr>
          <w:rFonts w:asciiTheme="majorHAnsi" w:hAnsiTheme="majorHAnsi" w:cstheme="majorHAnsi"/>
          <w:i/>
          <w:sz w:val="26"/>
          <w:szCs w:val="26"/>
          <w:lang w:val="pt-BR"/>
        </w:rPr>
        <w:t>(3,0 điểm)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6E0CB2" w:rsidRDefault="00D90A82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a) Tìm </w:t>
      </w:r>
      <w:r w:rsidR="00E365C9" w:rsidRPr="006E0CB2">
        <w:rPr>
          <w:position w:val="-10"/>
          <w:sz w:val="26"/>
          <w:szCs w:val="26"/>
        </w:rPr>
        <w:object w:dxaOrig="880" w:dyaOrig="320">
          <v:shape id="_x0000_i1027" type="#_x0000_t75" style="width:44.75pt;height:15.55pt" o:ole="">
            <v:imagedata r:id="rId12" o:title=""/>
          </v:shape>
          <o:OLEObject Type="Embed" ProgID="Equation.DSMT4" ShapeID="_x0000_i1027" DrawAspect="Content" ObjectID="_1684418693" r:id="rId13"/>
        </w:object>
      </w:r>
      <w:r w:rsidR="00E62A1A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sao cho </w:t>
      </w:r>
      <w:r w:rsidR="00E365C9" w:rsidRPr="006E0CB2">
        <w:rPr>
          <w:position w:val="-6"/>
          <w:sz w:val="26"/>
          <w:szCs w:val="26"/>
        </w:rPr>
        <w:object w:dxaOrig="2100" w:dyaOrig="340">
          <v:shape id="_x0000_i1028" type="#_x0000_t75" style="width:104.45pt;height:16.85pt" o:ole="">
            <v:imagedata r:id="rId14" o:title=""/>
          </v:shape>
          <o:OLEObject Type="Embed" ProgID="Equation.DSMT4" ShapeID="_x0000_i1028" DrawAspect="Content" ObjectID="_1684418694" r:id="rId15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EB5AEE" w:rsidRPr="006E0CB2" w:rsidRDefault="00EB5AEE" w:rsidP="006E0CB2">
      <w:pPr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</w:rPr>
        <w:t xml:space="preserve">      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>b)</w:t>
      </w:r>
      <w:r w:rsidRPr="006E0CB2">
        <w:rPr>
          <w:rFonts w:asciiTheme="majorHAnsi" w:hAnsiTheme="majorHAnsi" w:cstheme="majorHAnsi"/>
          <w:sz w:val="26"/>
          <w:szCs w:val="26"/>
        </w:rPr>
        <w:t xml:space="preserve"> 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Tìm số nguyên dương </w:t>
      </w:r>
      <w:r w:rsidRPr="006E0CB2">
        <w:rPr>
          <w:rFonts w:asciiTheme="majorHAnsi" w:hAnsiTheme="majorHAnsi" w:cstheme="majorHAnsi"/>
          <w:position w:val="-6"/>
          <w:sz w:val="26"/>
          <w:szCs w:val="26"/>
        </w:rPr>
        <w:object w:dxaOrig="200" w:dyaOrig="220">
          <v:shape id="_x0000_i1029" type="#_x0000_t75" style="width:9.75pt;height:10.4pt" o:ole="">
            <v:imagedata r:id="rId16" o:title=""/>
          </v:shape>
          <o:OLEObject Type="Embed" ProgID="Equation.DSMT4" ShapeID="_x0000_i1029" DrawAspect="Content" ObjectID="_1684418695" r:id="rId17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để </w:t>
      </w:r>
      <w:r w:rsidRPr="006E0CB2">
        <w:rPr>
          <w:rFonts w:asciiTheme="majorHAnsi" w:hAnsiTheme="majorHAnsi" w:cstheme="majorHAnsi"/>
          <w:position w:val="-26"/>
          <w:sz w:val="26"/>
          <w:szCs w:val="26"/>
        </w:rPr>
        <w:object w:dxaOrig="740" w:dyaOrig="680">
          <v:shape id="_x0000_i1030" type="#_x0000_t75" style="width:36.95pt;height:34.4pt" o:ole="">
            <v:imagedata r:id="rId18" o:title=""/>
          </v:shape>
          <o:OLEObject Type="Embed" ProgID="Equation.DSMT4" ShapeID="_x0000_i1030" DrawAspect="Content" ObjectID="_1684418696" r:id="rId19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là bình phương của một số hữu tỉ dương.</w:t>
      </w:r>
    </w:p>
    <w:p w:rsidR="00D8445F" w:rsidRPr="006E0CB2" w:rsidRDefault="00B80E04" w:rsidP="006E0CB2">
      <w:pPr>
        <w:spacing w:before="60" w:after="60" w:line="276" w:lineRule="auto"/>
        <w:ind w:left="426" w:hanging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3 </w:t>
      </w:r>
      <w:r w:rsidRPr="006E0CB2">
        <w:rPr>
          <w:rFonts w:asciiTheme="majorHAnsi" w:hAnsiTheme="majorHAnsi" w:cstheme="majorHAnsi"/>
          <w:i/>
          <w:sz w:val="26"/>
          <w:szCs w:val="26"/>
          <w:lang w:val="pt-BR"/>
        </w:rPr>
        <w:t>(2,0 điểm)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B80E04" w:rsidRPr="006E0CB2" w:rsidRDefault="00B80E04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Cho các số dương </w:t>
      </w:r>
      <w:r w:rsidR="00E365C9" w:rsidRPr="006E0CB2">
        <w:rPr>
          <w:position w:val="-12"/>
          <w:sz w:val="26"/>
          <w:szCs w:val="26"/>
        </w:rPr>
        <w:object w:dxaOrig="700" w:dyaOrig="360">
          <v:shape id="_x0000_i1031" type="#_x0000_t75" style="width:35.05pt;height:18.15pt" o:ole="">
            <v:imagedata r:id="rId20" o:title=""/>
          </v:shape>
          <o:OLEObject Type="Embed" ProgID="Equation.DSMT4" ShapeID="_x0000_i1031" DrawAspect="Content" ObjectID="_1684418697" r:id="rId21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thỏa mãn </w:t>
      </w:r>
      <w:r w:rsidR="00E365C9" w:rsidRPr="006E0CB2">
        <w:rPr>
          <w:position w:val="-6"/>
          <w:sz w:val="26"/>
          <w:szCs w:val="26"/>
        </w:rPr>
        <w:object w:dxaOrig="2060" w:dyaOrig="300">
          <v:shape id="_x0000_i1032" type="#_x0000_t75" style="width:103.15pt;height:14.9pt" o:ole="">
            <v:imagedata r:id="rId22" o:title=""/>
          </v:shape>
          <o:OLEObject Type="Embed" ProgID="Equation.DSMT4" ShapeID="_x0000_i1032" DrawAspect="Content" ObjectID="_1684418698" r:id="rId23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 Tìm giá trị nhỏ nhất của biểu thứ</w:t>
      </w:r>
      <w:r w:rsidR="004F5DDA" w:rsidRPr="006E0CB2">
        <w:rPr>
          <w:rFonts w:asciiTheme="majorHAnsi" w:hAnsiTheme="majorHAnsi" w:cstheme="majorHAnsi"/>
          <w:sz w:val="26"/>
          <w:szCs w:val="26"/>
          <w:lang w:val="pt-BR"/>
        </w:rPr>
        <w:t>c</w:t>
      </w:r>
      <w:r w:rsidR="00E365C9" w:rsidRPr="006E0CB2">
        <w:rPr>
          <w:position w:val="-40"/>
          <w:sz w:val="26"/>
          <w:szCs w:val="26"/>
        </w:rPr>
        <w:object w:dxaOrig="7020" w:dyaOrig="920">
          <v:shape id="_x0000_i1033" type="#_x0000_t75" style="width:350.9pt;height:46.05pt" o:ole="">
            <v:imagedata r:id="rId24" o:title=""/>
          </v:shape>
          <o:OLEObject Type="Embed" ProgID="Equation.DSMT4" ShapeID="_x0000_i1033" DrawAspect="Content" ObjectID="_1684418699" r:id="rId25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8445F" w:rsidRPr="006E0CB2" w:rsidRDefault="00B80E04" w:rsidP="006E0CB2">
      <w:pPr>
        <w:spacing w:before="60" w:after="60" w:line="276" w:lineRule="auto"/>
        <w:ind w:left="426" w:hanging="426"/>
        <w:jc w:val="both"/>
        <w:rPr>
          <w:rFonts w:asciiTheme="majorHAnsi" w:hAnsiTheme="majorHAnsi" w:cstheme="majorHAnsi"/>
          <w:sz w:val="26"/>
          <w:szCs w:val="26"/>
        </w:rPr>
      </w:pPr>
      <w:r w:rsidRPr="006E0CB2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4 </w:t>
      </w:r>
      <w:r w:rsidRPr="006E0CB2">
        <w:rPr>
          <w:rFonts w:asciiTheme="majorHAnsi" w:hAnsiTheme="majorHAnsi" w:cstheme="majorHAnsi"/>
          <w:i/>
          <w:sz w:val="26"/>
          <w:szCs w:val="26"/>
          <w:lang w:val="pt-BR"/>
        </w:rPr>
        <w:t>(7,0 điểm)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D90A82" w:rsidRPr="006E0CB2">
        <w:rPr>
          <w:rFonts w:asciiTheme="majorHAnsi" w:hAnsiTheme="majorHAnsi" w:cstheme="majorHAnsi"/>
          <w:sz w:val="26"/>
          <w:szCs w:val="26"/>
        </w:rPr>
        <w:t xml:space="preserve"> </w:t>
      </w:r>
    </w:p>
    <w:p w:rsidR="00D90A82" w:rsidRPr="006E0CB2" w:rsidRDefault="00D90A82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pacing w:val="-2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Cho đường tròn </w:t>
      </w:r>
      <w:r w:rsidR="00E365C9" w:rsidRPr="006E0CB2">
        <w:rPr>
          <w:spacing w:val="-2"/>
          <w:position w:val="-14"/>
          <w:sz w:val="26"/>
          <w:szCs w:val="26"/>
        </w:rPr>
        <w:object w:dxaOrig="460" w:dyaOrig="400">
          <v:shape id="_x0000_i1034" type="#_x0000_t75" style="width:22.7pt;height:20.1pt" o:ole="">
            <v:imagedata r:id="rId26" o:title=""/>
          </v:shape>
          <o:OLEObject Type="Embed" ProgID="Equation.DSMT4" ShapeID="_x0000_i1034" DrawAspect="Content" ObjectID="_1684418700" r:id="rId27"/>
        </w:object>
      </w:r>
      <w:r w:rsidR="00D8445F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</w: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có dây </w:t>
      </w:r>
      <w:r w:rsidR="00114849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cung </w:t>
      </w:r>
      <w:r w:rsidR="00E365C9" w:rsidRPr="006E0CB2">
        <w:rPr>
          <w:spacing w:val="-2"/>
          <w:position w:val="-6"/>
          <w:sz w:val="26"/>
          <w:szCs w:val="26"/>
        </w:rPr>
        <w:object w:dxaOrig="440" w:dyaOrig="279">
          <v:shape id="_x0000_i1035" type="#_x0000_t75" style="width:22.05pt;height:14.25pt" o:ole="">
            <v:imagedata r:id="rId28" o:title=""/>
          </v:shape>
          <o:OLEObject Type="Embed" ProgID="Equation.DSMT4" ShapeID="_x0000_i1035" DrawAspect="Content" ObjectID="_1684418701" r:id="rId29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cố đị</w:t>
      </w:r>
      <w:r w:rsidR="006A1D6E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nh và không đi qua tâm </w:t>
      </w:r>
      <w:r w:rsidR="006A1D6E" w:rsidRPr="006E0CB2">
        <w:rPr>
          <w:rFonts w:asciiTheme="majorHAnsi" w:hAnsiTheme="majorHAnsi" w:cstheme="majorHAnsi"/>
          <w:spacing w:val="-2"/>
          <w:position w:val="-6"/>
          <w:sz w:val="26"/>
          <w:szCs w:val="26"/>
          <w:lang w:val="pt-BR"/>
        </w:rPr>
        <w:object w:dxaOrig="260" w:dyaOrig="279">
          <v:shape id="_x0000_i1036" type="#_x0000_t75" style="width:12.95pt;height:13.6pt" o:ole="">
            <v:imagedata r:id="rId30" o:title=""/>
          </v:shape>
          <o:OLEObject Type="Embed" ProgID="Equation.DSMT4" ShapeID="_x0000_i1036" DrawAspect="Content" ObjectID="_1684418702" r:id="rId31"/>
        </w:objec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>. G</w: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>ọi</w: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</w:t>
      </w:r>
      <w:r w:rsidR="00E365C9" w:rsidRPr="006E0CB2">
        <w:rPr>
          <w:spacing w:val="-2"/>
          <w:position w:val="-4"/>
          <w:sz w:val="26"/>
          <w:szCs w:val="26"/>
        </w:rPr>
        <w:object w:dxaOrig="240" w:dyaOrig="260">
          <v:shape id="_x0000_i1037" type="#_x0000_t75" style="width:11.7pt;height:12.95pt" o:ole="">
            <v:imagedata r:id="rId32" o:title=""/>
          </v:shape>
          <o:OLEObject Type="Embed" ProgID="Equation.DSMT4" ShapeID="_x0000_i1037" DrawAspect="Content" ObjectID="_1684418703" r:id="rId33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</w: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là điểm </w: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di động trên đường tròn </w:t>
      </w:r>
      <w:r w:rsidR="00E365C9" w:rsidRPr="006E0CB2">
        <w:rPr>
          <w:spacing w:val="-2"/>
          <w:position w:val="-14"/>
          <w:sz w:val="26"/>
          <w:szCs w:val="26"/>
        </w:rPr>
        <w:object w:dxaOrig="460" w:dyaOrig="400">
          <v:shape id="_x0000_i1038" type="#_x0000_t75" style="width:22.7pt;height:20.1pt" o:ole="">
            <v:imagedata r:id="rId34" o:title=""/>
          </v:shape>
          <o:OLEObject Type="Embed" ProgID="Equation.DSMT4" ShapeID="_x0000_i1038" DrawAspect="Content" ObjectID="_1684418704" r:id="rId35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sao cho tam giác </w:t>
      </w:r>
      <w:r w:rsidR="00E365C9" w:rsidRPr="006E0CB2">
        <w:rPr>
          <w:spacing w:val="-2"/>
          <w:position w:val="-6"/>
          <w:sz w:val="26"/>
          <w:szCs w:val="26"/>
        </w:rPr>
        <w:object w:dxaOrig="600" w:dyaOrig="279">
          <v:shape id="_x0000_i1039" type="#_x0000_t75" style="width:29.85pt;height:14.25pt" o:ole="">
            <v:imagedata r:id="rId36" o:title=""/>
          </v:shape>
          <o:OLEObject Type="Embed" ProgID="Equation.DSMT4" ShapeID="_x0000_i1039" DrawAspect="Content" ObjectID="_1684418705" r:id="rId37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nhọ</w:t>
      </w:r>
      <w:r w:rsidR="00402B36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n và </w:t>
      </w:r>
      <w:r w:rsidR="00E365C9" w:rsidRPr="006E0CB2">
        <w:rPr>
          <w:spacing w:val="-2"/>
          <w:position w:val="-6"/>
          <w:sz w:val="26"/>
          <w:szCs w:val="26"/>
        </w:rPr>
        <w:object w:dxaOrig="1080" w:dyaOrig="279">
          <v:shape id="_x0000_i1040" type="#_x0000_t75" style="width:54.5pt;height:14.25pt" o:ole="">
            <v:imagedata r:id="rId38" o:title=""/>
          </v:shape>
          <o:OLEObject Type="Embed" ProgID="Equation.DSMT4" ShapeID="_x0000_i1040" DrawAspect="Content" ObjectID="_1684418706" r:id="rId39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Gọi </w:t>
      </w:r>
      <w:r w:rsidR="00E365C9" w:rsidRPr="006E0CB2">
        <w:rPr>
          <w:spacing w:val="-2"/>
          <w:position w:val="-4"/>
          <w:sz w:val="26"/>
          <w:szCs w:val="26"/>
        </w:rPr>
        <w:object w:dxaOrig="340" w:dyaOrig="260">
          <v:shape id="_x0000_i1041" type="#_x0000_t75" style="width:16.85pt;height:12.95pt" o:ole="">
            <v:imagedata r:id="rId40" o:title=""/>
          </v:shape>
          <o:OLEObject Type="Embed" ProgID="Equation.DSMT4" ShapeID="_x0000_i1041" DrawAspect="Content" ObjectID="_1684418707" r:id="rId41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là trung điểm của cạnh </w:t>
      </w:r>
      <w:r w:rsidR="00E365C9" w:rsidRPr="006E0CB2">
        <w:rPr>
          <w:spacing w:val="-2"/>
          <w:position w:val="-6"/>
          <w:sz w:val="26"/>
          <w:szCs w:val="26"/>
        </w:rPr>
        <w:object w:dxaOrig="440" w:dyaOrig="279">
          <v:shape id="_x0000_i1042" type="#_x0000_t75" style="width:22.05pt;height:14.25pt" o:ole="">
            <v:imagedata r:id="rId42" o:title=""/>
          </v:shape>
          <o:OLEObject Type="Embed" ProgID="Equation.DSMT4" ShapeID="_x0000_i1042" DrawAspect="Content" ObjectID="_1684418708" r:id="rId43"/>
        </w:objec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và </w:t>
      </w:r>
      <w:r w:rsidR="00E365C9" w:rsidRPr="006E0CB2">
        <w:rPr>
          <w:spacing w:val="-2"/>
          <w:position w:val="-4"/>
          <w:sz w:val="26"/>
          <w:szCs w:val="26"/>
        </w:rPr>
        <w:object w:dxaOrig="300" w:dyaOrig="260">
          <v:shape id="_x0000_i1043" type="#_x0000_t75" style="width:14.9pt;height:12.95pt" o:ole="">
            <v:imagedata r:id="rId44" o:title=""/>
          </v:shape>
          <o:OLEObject Type="Embed" ProgID="Equation.DSMT4" ShapeID="_x0000_i1043" DrawAspect="Content" ObjectID="_1684418709" r:id="rId45"/>
        </w:objec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là </w: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trực tâm tam giác </w:t>
      </w:r>
      <w:r w:rsidR="00E365C9" w:rsidRPr="006E0CB2">
        <w:rPr>
          <w:spacing w:val="-2"/>
          <w:position w:val="-6"/>
          <w:sz w:val="26"/>
          <w:szCs w:val="26"/>
        </w:rPr>
        <w:object w:dxaOrig="639" w:dyaOrig="279">
          <v:shape id="_x0000_i1044" type="#_x0000_t75" style="width:31.8pt;height:14.25pt" o:ole="">
            <v:imagedata r:id="rId46" o:title=""/>
          </v:shape>
          <o:OLEObject Type="Embed" ProgID="Equation.DSMT4" ShapeID="_x0000_i1044" DrawAspect="Content" ObjectID="_1684418710" r:id="rId47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Tia </w:t>
      </w:r>
      <w:r w:rsidR="00E365C9" w:rsidRPr="006E0CB2">
        <w:rPr>
          <w:spacing w:val="-2"/>
          <w:position w:val="-4"/>
          <w:sz w:val="26"/>
          <w:szCs w:val="26"/>
        </w:rPr>
        <w:object w:dxaOrig="520" w:dyaOrig="260">
          <v:shape id="_x0000_i1045" type="#_x0000_t75" style="width:25.95pt;height:12.95pt" o:ole="">
            <v:imagedata r:id="rId48" o:title=""/>
          </v:shape>
          <o:OLEObject Type="Embed" ProgID="Equation.DSMT4" ShapeID="_x0000_i1045" DrawAspect="Content" ObjectID="_1684418711" r:id="rId49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cắt đường tròn </w:t>
      </w:r>
      <w:r w:rsidR="00E365C9" w:rsidRPr="006E0CB2">
        <w:rPr>
          <w:spacing w:val="-2"/>
          <w:position w:val="-14"/>
          <w:sz w:val="26"/>
          <w:szCs w:val="26"/>
        </w:rPr>
        <w:object w:dxaOrig="460" w:dyaOrig="400">
          <v:shape id="_x0000_i1046" type="#_x0000_t75" style="width:22.7pt;height:20.1pt" o:ole="">
            <v:imagedata r:id="rId50" o:title=""/>
          </v:shape>
          <o:OLEObject Type="Embed" ProgID="Equation.DSMT4" ShapeID="_x0000_i1046" DrawAspect="Content" ObjectID="_1684418712" r:id="rId51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tại </w:t>
      </w:r>
      <w:r w:rsidR="00E365C9" w:rsidRPr="006E0CB2">
        <w:rPr>
          <w:spacing w:val="-2"/>
          <w:position w:val="-4"/>
          <w:sz w:val="26"/>
          <w:szCs w:val="26"/>
        </w:rPr>
        <w:object w:dxaOrig="279" w:dyaOrig="260">
          <v:shape id="_x0000_i1047" type="#_x0000_t75" style="width:14.25pt;height:12.95pt" o:ole="">
            <v:imagedata r:id="rId52" o:title=""/>
          </v:shape>
          <o:OLEObject Type="Embed" ProgID="Equation.DSMT4" ShapeID="_x0000_i1047" DrawAspect="Content" ObjectID="_1684418713" r:id="rId53"/>
        </w:object>
      </w:r>
      <w:r w:rsidR="00D8445F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>,</w: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đường thẳng </w:t>
      </w:r>
      <w:r w:rsidR="00E365C9" w:rsidRPr="006E0CB2">
        <w:rPr>
          <w:spacing w:val="-2"/>
          <w:position w:val="-4"/>
          <w:sz w:val="26"/>
          <w:szCs w:val="26"/>
        </w:rPr>
        <w:object w:dxaOrig="480" w:dyaOrig="260">
          <v:shape id="_x0000_i1048" type="#_x0000_t75" style="width:24.65pt;height:12.95pt" o:ole="">
            <v:imagedata r:id="rId54" o:title=""/>
          </v:shape>
          <o:OLEObject Type="Embed" ProgID="Equation.DSMT4" ShapeID="_x0000_i1048" DrawAspect="Content" ObjectID="_1684418714" r:id="rId55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cắt cạnh </w:t>
      </w:r>
      <w:r w:rsidR="00E365C9" w:rsidRPr="006E0CB2">
        <w:rPr>
          <w:spacing w:val="-2"/>
          <w:position w:val="-6"/>
          <w:sz w:val="26"/>
          <w:szCs w:val="26"/>
        </w:rPr>
        <w:object w:dxaOrig="440" w:dyaOrig="279">
          <v:shape id="_x0000_i1049" type="#_x0000_t75" style="width:22.05pt;height:14.25pt" o:ole="">
            <v:imagedata r:id="rId56" o:title=""/>
          </v:shape>
          <o:OLEObject Type="Embed" ProgID="Equation.DSMT4" ShapeID="_x0000_i1049" DrawAspect="Content" ObjectID="_1684418715" r:id="rId57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tại </w:t>
      </w:r>
      <w:r w:rsidR="00E365C9" w:rsidRPr="006E0CB2">
        <w:rPr>
          <w:spacing w:val="-2"/>
          <w:position w:val="-4"/>
          <w:sz w:val="26"/>
          <w:szCs w:val="26"/>
        </w:rPr>
        <w:object w:dxaOrig="279" w:dyaOrig="260">
          <v:shape id="_x0000_i1050" type="#_x0000_t75" style="width:14.25pt;height:12.95pt" o:ole="">
            <v:imagedata r:id="rId58" o:title=""/>
          </v:shape>
          <o:OLEObject Type="Embed" ProgID="Equation.DSMT4" ShapeID="_x0000_i1050" DrawAspect="Content" ObjectID="_1684418716" r:id="rId59"/>
        </w:object>
      </w:r>
      <w:r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và </w: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đường thẳng </w:t>
      </w:r>
      <w:r w:rsidR="00E365C9" w:rsidRPr="006E0CB2">
        <w:rPr>
          <w:spacing w:val="-2"/>
          <w:position w:val="-6"/>
          <w:sz w:val="26"/>
          <w:szCs w:val="26"/>
        </w:rPr>
        <w:object w:dxaOrig="440" w:dyaOrig="279">
          <v:shape id="_x0000_i1051" type="#_x0000_t75" style="width:22.05pt;height:14.25pt" o:ole="">
            <v:imagedata r:id="rId60" o:title=""/>
          </v:shape>
          <o:OLEObject Type="Embed" ProgID="Equation.DSMT4" ShapeID="_x0000_i1051" DrawAspect="Content" ObjectID="_1684418717" r:id="rId61"/>
        </w:objec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cắt </w: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đường tròn </w:t>
      </w:r>
      <w:r w:rsidR="00E365C9" w:rsidRPr="006E0CB2">
        <w:rPr>
          <w:spacing w:val="-2"/>
          <w:position w:val="-14"/>
          <w:sz w:val="26"/>
          <w:szCs w:val="26"/>
        </w:rPr>
        <w:object w:dxaOrig="460" w:dyaOrig="400">
          <v:shape id="_x0000_i1052" type="#_x0000_t75" style="width:22.7pt;height:20.1pt" o:ole="">
            <v:imagedata r:id="rId62" o:title=""/>
          </v:shape>
          <o:OLEObject Type="Embed" ProgID="Equation.DSMT4" ShapeID="_x0000_i1052" DrawAspect="Content" ObjectID="_1684418718" r:id="rId63"/>
        </w:objec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  <w:lang w:val="pt-BR"/>
        </w:rPr>
        <w:t xml:space="preserve"> tại</w: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</w:t>
      </w:r>
      <w:r w:rsidR="00E365C9" w:rsidRPr="006E0CB2">
        <w:rPr>
          <w:spacing w:val="-2"/>
          <w:position w:val="-4"/>
          <w:sz w:val="26"/>
          <w:szCs w:val="26"/>
        </w:rPr>
        <w:object w:dxaOrig="260" w:dyaOrig="260">
          <v:shape id="_x0000_i1053" type="#_x0000_t75" style="width:12.95pt;height:12.95pt" o:ole="">
            <v:imagedata r:id="rId64" o:title=""/>
          </v:shape>
          <o:OLEObject Type="Embed" ProgID="Equation.DSMT4" ShapeID="_x0000_i1053" DrawAspect="Content" ObjectID="_1684418719" r:id="rId65"/>
        </w:objec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</w: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</w:rPr>
        <w:t>(</w:t>
      </w:r>
      <w:r w:rsidR="00E365C9" w:rsidRPr="006E0CB2">
        <w:rPr>
          <w:spacing w:val="-2"/>
          <w:position w:val="-4"/>
          <w:sz w:val="26"/>
          <w:szCs w:val="26"/>
        </w:rPr>
        <w:object w:dxaOrig="260" w:dyaOrig="260">
          <v:shape id="_x0000_i1054" type="#_x0000_t75" style="width:12.95pt;height:12.95pt" o:ole="">
            <v:imagedata r:id="rId66" o:title=""/>
          </v:shape>
          <o:OLEObject Type="Embed" ProgID="Equation.DSMT4" ShapeID="_x0000_i1054" DrawAspect="Content" ObjectID="_1684418720" r:id="rId67"/>
        </w:object>
      </w:r>
      <w:r w:rsidR="006543B1" w:rsidRPr="006E0CB2">
        <w:rPr>
          <w:rFonts w:asciiTheme="majorHAnsi" w:hAnsiTheme="majorHAnsi" w:cstheme="majorHAnsi"/>
          <w:spacing w:val="-2"/>
          <w:sz w:val="26"/>
          <w:szCs w:val="26"/>
        </w:rPr>
        <w:t xml:space="preserve"> khác </w:t>
      </w:r>
      <w:r w:rsidR="00E365C9" w:rsidRPr="006E0CB2">
        <w:rPr>
          <w:spacing w:val="-2"/>
          <w:position w:val="-4"/>
          <w:sz w:val="26"/>
          <w:szCs w:val="26"/>
        </w:rPr>
        <w:object w:dxaOrig="240" w:dyaOrig="260">
          <v:shape id="_x0000_i1055" type="#_x0000_t75" style="width:11.7pt;height:12.95pt" o:ole="">
            <v:imagedata r:id="rId68" o:title=""/>
          </v:shape>
          <o:OLEObject Type="Embed" ProgID="Equation.DSMT4" ShapeID="_x0000_i1055" DrawAspect="Content" ObjectID="_1684418721" r:id="rId69"/>
        </w:object>
      </w:r>
      <w:r w:rsidR="006543B1" w:rsidRPr="006E0CB2">
        <w:rPr>
          <w:spacing w:val="-2"/>
          <w:sz w:val="26"/>
          <w:szCs w:val="26"/>
        </w:rPr>
        <w:t>)</w:t>
      </w:r>
      <w:r w:rsidR="004F5DDA" w:rsidRPr="006E0CB2">
        <w:rPr>
          <w:rFonts w:asciiTheme="majorHAnsi" w:hAnsiTheme="majorHAnsi" w:cstheme="majorHAnsi"/>
          <w:spacing w:val="-2"/>
          <w:sz w:val="26"/>
          <w:szCs w:val="26"/>
        </w:rPr>
        <w:t>.</w:t>
      </w:r>
    </w:p>
    <w:p w:rsidR="00D90A82" w:rsidRPr="006E0CB2" w:rsidRDefault="0069235B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a) 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Chứng minh rằng </w:t>
      </w:r>
      <w:r w:rsidR="00402B36" w:rsidRPr="006E0CB2">
        <w:rPr>
          <w:rFonts w:asciiTheme="majorHAnsi" w:hAnsiTheme="majorHAnsi" w:cstheme="majorHAnsi"/>
          <w:sz w:val="26"/>
          <w:szCs w:val="26"/>
        </w:rPr>
        <w:t xml:space="preserve">tứ giác </w:t>
      </w:r>
      <w:r w:rsidR="00E365C9" w:rsidRPr="006E0CB2">
        <w:rPr>
          <w:position w:val="-6"/>
          <w:sz w:val="26"/>
          <w:szCs w:val="26"/>
        </w:rPr>
        <w:object w:dxaOrig="780" w:dyaOrig="279">
          <v:shape id="_x0000_i1056" type="#_x0000_t75" style="width:39.55pt;height:14.25pt" o:ole="">
            <v:imagedata r:id="rId70" o:title=""/>
          </v:shape>
          <o:OLEObject Type="Embed" ProgID="Equation.DSMT4" ShapeID="_x0000_i1056" DrawAspect="Content" ObjectID="_1684418722" r:id="rId71"/>
        </w:object>
      </w:r>
      <w:r w:rsidR="00402B36" w:rsidRPr="006E0CB2">
        <w:rPr>
          <w:rFonts w:asciiTheme="majorHAnsi" w:hAnsiTheme="majorHAnsi" w:cstheme="majorHAnsi"/>
          <w:sz w:val="26"/>
          <w:szCs w:val="26"/>
        </w:rPr>
        <w:t xml:space="preserve"> là hình bình hành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và </w:t>
      </w:r>
      <w:r w:rsidR="00E365C9" w:rsidRPr="006E0CB2">
        <w:rPr>
          <w:position w:val="-6"/>
          <w:sz w:val="26"/>
          <w:szCs w:val="26"/>
        </w:rPr>
        <w:object w:dxaOrig="2020" w:dyaOrig="279">
          <v:shape id="_x0000_i1057" type="#_x0000_t75" style="width:101.2pt;height:14.25pt" o:ole="">
            <v:imagedata r:id="rId72" o:title=""/>
          </v:shape>
          <o:OLEObject Type="Embed" ProgID="Equation.DSMT4" ShapeID="_x0000_i1057" DrawAspect="Content" ObjectID="_1684418723" r:id="rId73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6E0CB2" w:rsidRDefault="0069235B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b) </w:t>
      </w:r>
      <w:r w:rsidR="004F5DDA" w:rsidRPr="006E0CB2">
        <w:rPr>
          <w:rFonts w:asciiTheme="majorHAnsi" w:hAnsiTheme="majorHAnsi" w:cstheme="majorHAnsi"/>
          <w:sz w:val="26"/>
          <w:szCs w:val="26"/>
          <w:lang w:val="pt-BR"/>
        </w:rPr>
        <w:t>Tia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E365C9" w:rsidRPr="006E0CB2">
        <w:rPr>
          <w:position w:val="-4"/>
          <w:sz w:val="26"/>
          <w:szCs w:val="26"/>
        </w:rPr>
        <w:object w:dxaOrig="460" w:dyaOrig="260">
          <v:shape id="_x0000_i1058" type="#_x0000_t75" style="width:22.7pt;height:12.95pt" o:ole="">
            <v:imagedata r:id="rId74" o:title=""/>
          </v:shape>
          <o:OLEObject Type="Embed" ProgID="Equation.DSMT4" ShapeID="_x0000_i1058" DrawAspect="Content" ObjectID="_1684418724" r:id="rId75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cắt đường tròn </w:t>
      </w:r>
      <w:r w:rsidR="00E365C9" w:rsidRPr="006E0CB2">
        <w:rPr>
          <w:position w:val="-14"/>
          <w:sz w:val="26"/>
          <w:szCs w:val="26"/>
        </w:rPr>
        <w:object w:dxaOrig="460" w:dyaOrig="400">
          <v:shape id="_x0000_i1059" type="#_x0000_t75" style="width:22.7pt;height:20.1pt" o:ole="">
            <v:imagedata r:id="rId76" o:title=""/>
          </v:shape>
          <o:OLEObject Type="Embed" ProgID="Equation.DSMT4" ShapeID="_x0000_i1059" DrawAspect="Content" ObjectID="_1684418725" r:id="rId77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tại </w:t>
      </w:r>
      <w:r w:rsidR="00E365C9" w:rsidRPr="006E0CB2">
        <w:rPr>
          <w:position w:val="-4"/>
          <w:sz w:val="26"/>
          <w:szCs w:val="26"/>
        </w:rPr>
        <w:object w:dxaOrig="200" w:dyaOrig="260">
          <v:shape id="_x0000_i1060" type="#_x0000_t75" style="width:9.75pt;height:12.95pt" o:ole="">
            <v:imagedata r:id="rId78" o:title=""/>
          </v:shape>
          <o:OLEObject Type="Embed" ProgID="Equation.DSMT4" ShapeID="_x0000_i1060" DrawAspect="Content" ObjectID="_1684418726" r:id="rId79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(</w:t>
      </w:r>
      <w:r w:rsidR="00E365C9" w:rsidRPr="006E0CB2">
        <w:rPr>
          <w:position w:val="-4"/>
          <w:sz w:val="26"/>
          <w:szCs w:val="26"/>
        </w:rPr>
        <w:object w:dxaOrig="200" w:dyaOrig="260">
          <v:shape id="_x0000_i1061" type="#_x0000_t75" style="width:9.75pt;height:12.95pt" o:ole="">
            <v:imagedata r:id="rId80" o:title=""/>
          </v:shape>
          <o:OLEObject Type="Embed" ProgID="Equation.DSMT4" ShapeID="_x0000_i1061" DrawAspect="Content" ObjectID="_1684418727" r:id="rId81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khác </w:t>
      </w:r>
      <w:r w:rsidR="00E365C9" w:rsidRPr="006E0CB2">
        <w:rPr>
          <w:position w:val="-4"/>
          <w:sz w:val="26"/>
          <w:szCs w:val="26"/>
        </w:rPr>
        <w:object w:dxaOrig="279" w:dyaOrig="260">
          <v:shape id="_x0000_i1062" type="#_x0000_t75" style="width:14.25pt;height:12.95pt" o:ole="">
            <v:imagedata r:id="rId82" o:title=""/>
          </v:shape>
          <o:OLEObject Type="Embed" ProgID="Equation.DSMT4" ShapeID="_x0000_i1062" DrawAspect="Content" ObjectID="_1684418728" r:id="rId83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), đường thẳng đi qua </w:t>
      </w:r>
      <w:r w:rsidR="00E365C9" w:rsidRPr="006E0CB2">
        <w:rPr>
          <w:position w:val="-4"/>
          <w:sz w:val="26"/>
          <w:szCs w:val="26"/>
        </w:rPr>
        <w:object w:dxaOrig="200" w:dyaOrig="260">
          <v:shape id="_x0000_i1063" type="#_x0000_t75" style="width:9.75pt;height:12.95pt" o:ole="">
            <v:imagedata r:id="rId84" o:title=""/>
          </v:shape>
          <o:OLEObject Type="Embed" ProgID="Equation.DSMT4" ShapeID="_x0000_i1063" DrawAspect="Content" ObjectID="_1684418729" r:id="rId85"/>
        </w:object>
      </w:r>
      <w:r w:rsidR="003A0F8B" w:rsidRPr="006E0CB2">
        <w:rPr>
          <w:rFonts w:asciiTheme="majorHAnsi" w:hAnsiTheme="majorHAnsi" w:cstheme="majorHAnsi"/>
          <w:sz w:val="26"/>
          <w:szCs w:val="26"/>
        </w:rPr>
        <w:t xml:space="preserve"> 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và vuông góc với đường thẳng </w:t>
      </w:r>
      <w:r w:rsidR="00E365C9" w:rsidRPr="006E0CB2">
        <w:rPr>
          <w:position w:val="-6"/>
          <w:sz w:val="26"/>
          <w:szCs w:val="26"/>
        </w:rPr>
        <w:object w:dxaOrig="440" w:dyaOrig="279">
          <v:shape id="_x0000_i1064" type="#_x0000_t75" style="width:22.05pt;height:14.25pt" o:ole="">
            <v:imagedata r:id="rId86" o:title=""/>
          </v:shape>
          <o:OLEObject Type="Embed" ProgID="Equation.DSMT4" ShapeID="_x0000_i1064" DrawAspect="Content" ObjectID="_1684418730" r:id="rId87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cắt </w:t>
      </w:r>
      <w:r w:rsidR="00E365C9" w:rsidRPr="006E0CB2">
        <w:rPr>
          <w:position w:val="-4"/>
          <w:sz w:val="26"/>
          <w:szCs w:val="26"/>
        </w:rPr>
        <w:object w:dxaOrig="520" w:dyaOrig="260">
          <v:shape id="_x0000_i1065" type="#_x0000_t75" style="width:25.95pt;height:12.95pt" o:ole="">
            <v:imagedata r:id="rId88" o:title=""/>
          </v:shape>
          <o:OLEObject Type="Embed" ProgID="Equation.DSMT4" ShapeID="_x0000_i1065" DrawAspect="Content" ObjectID="_1684418731" r:id="rId89"/>
        </w:object>
      </w:r>
      <w:r w:rsidR="00C13E8F" w:rsidRPr="006E0CB2">
        <w:rPr>
          <w:rFonts w:asciiTheme="majorHAnsi" w:hAnsiTheme="majorHAnsi" w:cstheme="majorHAnsi"/>
          <w:sz w:val="26"/>
          <w:szCs w:val="26"/>
        </w:rPr>
        <w:t xml:space="preserve"> 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>tạ</w:t>
      </w:r>
      <w:r w:rsidR="008B0E11" w:rsidRPr="006E0CB2">
        <w:rPr>
          <w:rFonts w:asciiTheme="majorHAnsi" w:hAnsiTheme="majorHAnsi" w:cstheme="majorHAnsi"/>
          <w:sz w:val="26"/>
          <w:szCs w:val="26"/>
          <w:lang w:val="pt-BR"/>
        </w:rPr>
        <w:t>i</w: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E365C9" w:rsidRPr="006E0CB2">
        <w:rPr>
          <w:position w:val="-6"/>
          <w:sz w:val="26"/>
          <w:szCs w:val="26"/>
        </w:rPr>
        <w:object w:dxaOrig="240" w:dyaOrig="279">
          <v:shape id="_x0000_i1066" type="#_x0000_t75" style="width:11.7pt;height:14.25pt" o:ole="">
            <v:imagedata r:id="rId90" o:title=""/>
          </v:shape>
          <o:OLEObject Type="Embed" ProgID="Equation.DSMT4" ShapeID="_x0000_i1066" DrawAspect="Content" ObjectID="_1684418732" r:id="rId91"/>
        </w:object>
      </w:r>
      <w:r w:rsidR="00D90A82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. Chứng minh rằng </w:t>
      </w:r>
      <w:r w:rsidR="00402B36" w:rsidRPr="006E0CB2">
        <w:rPr>
          <w:rFonts w:asciiTheme="majorHAnsi" w:hAnsiTheme="majorHAnsi" w:cstheme="majorHAnsi"/>
          <w:sz w:val="26"/>
          <w:szCs w:val="26"/>
        </w:rPr>
        <w:t xml:space="preserve">các đường thẳng </w:t>
      </w:r>
      <w:r w:rsidR="00E365C9" w:rsidRPr="006E0CB2">
        <w:rPr>
          <w:position w:val="-12"/>
          <w:sz w:val="26"/>
          <w:szCs w:val="26"/>
        </w:rPr>
        <w:object w:dxaOrig="940" w:dyaOrig="340">
          <v:shape id="_x0000_i1067" type="#_x0000_t75" style="width:46.7pt;height:16.85pt" o:ole="">
            <v:imagedata r:id="rId92" o:title=""/>
          </v:shape>
          <o:OLEObject Type="Embed" ProgID="Equation.DSMT4" ShapeID="_x0000_i1067" DrawAspect="Content" ObjectID="_1684418733" r:id="rId93"/>
        </w:object>
      </w:r>
      <w:r w:rsidR="00402B36" w:rsidRPr="006E0CB2">
        <w:rPr>
          <w:rFonts w:asciiTheme="majorHAnsi" w:hAnsiTheme="majorHAnsi" w:cstheme="majorHAnsi"/>
          <w:sz w:val="26"/>
          <w:szCs w:val="26"/>
        </w:rPr>
        <w:t xml:space="preserve"> và </w:t>
      </w:r>
      <w:r w:rsidR="00E365C9" w:rsidRPr="006E0CB2">
        <w:rPr>
          <w:position w:val="-6"/>
          <w:sz w:val="26"/>
          <w:szCs w:val="26"/>
        </w:rPr>
        <w:object w:dxaOrig="420" w:dyaOrig="279">
          <v:shape id="_x0000_i1068" type="#_x0000_t75" style="width:20.75pt;height:14.25pt" o:ole="">
            <v:imagedata r:id="rId94" o:title=""/>
          </v:shape>
          <o:OLEObject Type="Embed" ProgID="Equation.DSMT4" ShapeID="_x0000_i1068" DrawAspect="Content" ObjectID="_1684418734" r:id="rId95"/>
        </w:object>
      </w:r>
      <w:r w:rsidR="00402B36" w:rsidRPr="006E0CB2">
        <w:rPr>
          <w:rFonts w:asciiTheme="majorHAnsi" w:hAnsiTheme="majorHAnsi" w:cstheme="majorHAnsi"/>
          <w:sz w:val="26"/>
          <w:szCs w:val="26"/>
        </w:rPr>
        <w:t xml:space="preserve"> cùng đi qua một điểm</w:t>
      </w:r>
      <w:r w:rsidR="004F5DDA" w:rsidRPr="006E0CB2">
        <w:rPr>
          <w:rFonts w:asciiTheme="majorHAnsi" w:hAnsiTheme="majorHAnsi" w:cstheme="majorHAnsi"/>
          <w:sz w:val="26"/>
          <w:szCs w:val="26"/>
        </w:rPr>
        <w:t>.</w:t>
      </w:r>
    </w:p>
    <w:p w:rsidR="00D90A82" w:rsidRPr="006E0CB2" w:rsidRDefault="00D90A82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c) </w:t>
      </w:r>
      <w:r w:rsidR="00C13E8F" w:rsidRPr="006E0CB2">
        <w:rPr>
          <w:rFonts w:asciiTheme="majorHAnsi" w:hAnsiTheme="majorHAnsi" w:cstheme="majorHAnsi"/>
          <w:sz w:val="26"/>
          <w:szCs w:val="26"/>
        </w:rPr>
        <w:t xml:space="preserve">Một </w:t>
      </w:r>
      <w:r w:rsidR="00C13E8F" w:rsidRPr="006E0CB2">
        <w:rPr>
          <w:rFonts w:asciiTheme="majorHAnsi" w:hAnsiTheme="majorHAnsi" w:cstheme="majorHAnsi"/>
          <w:sz w:val="26"/>
          <w:szCs w:val="26"/>
          <w:lang w:val="pt-BR"/>
        </w:rPr>
        <w:t>đ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ường tròn </w:t>
      </w:r>
      <w:r w:rsidR="00C13E8F" w:rsidRPr="006E0CB2">
        <w:rPr>
          <w:rFonts w:asciiTheme="majorHAnsi" w:hAnsiTheme="majorHAnsi" w:cstheme="majorHAnsi"/>
          <w:sz w:val="26"/>
          <w:szCs w:val="26"/>
        </w:rPr>
        <w:t xml:space="preserve">thay đổi luôn 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tiếp xúc với </w:t>
      </w:r>
      <w:r w:rsidR="00E365C9" w:rsidRPr="006E0CB2">
        <w:rPr>
          <w:position w:val="-4"/>
          <w:sz w:val="26"/>
          <w:szCs w:val="26"/>
        </w:rPr>
        <w:object w:dxaOrig="460" w:dyaOrig="260">
          <v:shape id="_x0000_i1069" type="#_x0000_t75" style="width:22.7pt;height:12.95pt" o:ole="">
            <v:imagedata r:id="rId96" o:title=""/>
          </v:shape>
          <o:OLEObject Type="Embed" ProgID="Equation.DSMT4" ShapeID="_x0000_i1069" DrawAspect="Content" ObjectID="_1684418735" r:id="rId97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6A1D6E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tại </w:t>
      </w:r>
      <w:r w:rsidR="00E365C9" w:rsidRPr="006E0CB2">
        <w:rPr>
          <w:position w:val="-4"/>
          <w:sz w:val="26"/>
          <w:szCs w:val="26"/>
        </w:rPr>
        <w:object w:dxaOrig="240" w:dyaOrig="260">
          <v:shape id="_x0000_i1070" type="#_x0000_t75" style="width:11.7pt;height:12.95pt" o:ole="">
            <v:imagedata r:id="rId98" o:title=""/>
          </v:shape>
          <o:OLEObject Type="Embed" ProgID="Equation.DSMT4" ShapeID="_x0000_i1070" DrawAspect="Content" ObjectID="_1684418736" r:id="rId99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C13E8F" w:rsidRPr="006E0CB2">
        <w:rPr>
          <w:rFonts w:asciiTheme="majorHAnsi" w:hAnsiTheme="majorHAnsi" w:cstheme="majorHAnsi"/>
          <w:sz w:val="26"/>
          <w:szCs w:val="26"/>
        </w:rPr>
        <w:t xml:space="preserve">và 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>cắ</w:t>
      </w:r>
      <w:r w:rsidR="00DC615A" w:rsidRPr="006E0CB2">
        <w:rPr>
          <w:rFonts w:asciiTheme="majorHAnsi" w:hAnsiTheme="majorHAnsi" w:cstheme="majorHAnsi"/>
          <w:sz w:val="26"/>
          <w:szCs w:val="26"/>
          <w:lang w:val="pt-BR"/>
        </w:rPr>
        <w:t>t các cạnh</w:t>
      </w:r>
      <w:r w:rsidR="00DC615A" w:rsidRPr="006E0CB2">
        <w:rPr>
          <w:rFonts w:asciiTheme="majorHAnsi" w:hAnsiTheme="majorHAnsi" w:cstheme="majorHAnsi"/>
          <w:sz w:val="26"/>
          <w:szCs w:val="26"/>
        </w:rPr>
        <w:t xml:space="preserve"> </w:t>
      </w:r>
      <w:r w:rsidR="00E365C9" w:rsidRPr="006E0CB2">
        <w:rPr>
          <w:position w:val="-12"/>
          <w:sz w:val="26"/>
          <w:szCs w:val="26"/>
        </w:rPr>
        <w:object w:dxaOrig="920" w:dyaOrig="340">
          <v:shape id="_x0000_i1071" type="#_x0000_t75" style="width:46.05pt;height:16.85pt" o:ole="">
            <v:imagedata r:id="rId100" o:title=""/>
          </v:shape>
          <o:OLEObject Type="Embed" ProgID="Equation.DSMT4" ShapeID="_x0000_i1071" DrawAspect="Content" ObjectID="_1684418737" r:id="rId101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lần lượt tại </w:t>
      </w:r>
      <w:r w:rsidR="00E365C9" w:rsidRPr="006E0CB2">
        <w:rPr>
          <w:position w:val="-12"/>
          <w:sz w:val="26"/>
          <w:szCs w:val="26"/>
        </w:rPr>
        <w:object w:dxaOrig="560" w:dyaOrig="340">
          <v:shape id="_x0000_i1072" type="#_x0000_t75" style="width:27.25pt;height:16.85pt" o:ole="">
            <v:imagedata r:id="rId102" o:title=""/>
          </v:shape>
          <o:OLEObject Type="Embed" ProgID="Equation.DSMT4" ShapeID="_x0000_i1072" DrawAspect="Content" ObjectID="_1684418738" r:id="rId103"/>
        </w:object>
      </w:r>
      <w:r w:rsidR="006A1D6E" w:rsidRPr="006E0CB2">
        <w:rPr>
          <w:sz w:val="26"/>
          <w:szCs w:val="26"/>
          <w:lang w:val="pt-BR"/>
        </w:rPr>
        <w:t xml:space="preserve"> </w:t>
      </w:r>
      <w:r w:rsidR="006A1D6E" w:rsidRPr="006E0CB2">
        <w:rPr>
          <w:rFonts w:asciiTheme="majorHAnsi" w:hAnsiTheme="majorHAnsi" w:cstheme="majorHAnsi"/>
          <w:sz w:val="26"/>
          <w:szCs w:val="26"/>
          <w:lang w:val="pt-BR"/>
        </w:rPr>
        <w:t>phân biệt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. Gọi </w:t>
      </w:r>
      <w:r w:rsidR="00E365C9" w:rsidRPr="006E0CB2">
        <w:rPr>
          <w:position w:val="-6"/>
          <w:sz w:val="26"/>
          <w:szCs w:val="26"/>
        </w:rPr>
        <w:object w:dxaOrig="279" w:dyaOrig="279">
          <v:shape id="_x0000_i1073" type="#_x0000_t75" style="width:14.25pt;height:14.25pt" o:ole="">
            <v:imagedata r:id="rId104" o:title=""/>
          </v:shape>
          <o:OLEObject Type="Embed" ProgID="Equation.DSMT4" ShapeID="_x0000_i1073" DrawAspect="Content" ObjectID="_1684418739" r:id="rId105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là trung điểm của </w:t>
      </w:r>
      <w:r w:rsidR="00E365C9" w:rsidRPr="006E0CB2">
        <w:rPr>
          <w:position w:val="-10"/>
          <w:sz w:val="26"/>
          <w:szCs w:val="26"/>
        </w:rPr>
        <w:object w:dxaOrig="440" w:dyaOrig="320">
          <v:shape id="_x0000_i1074" type="#_x0000_t75" style="width:22.05pt;height:15.55pt" o:ole="">
            <v:imagedata r:id="rId106" o:title=""/>
          </v:shape>
          <o:OLEObject Type="Embed" ProgID="Equation.DSMT4" ShapeID="_x0000_i1074" DrawAspect="Content" ObjectID="_1684418740" r:id="rId107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. Chứng minh rằng </w:t>
      </w:r>
      <w:r w:rsidR="00E365C9" w:rsidRPr="006E0CB2">
        <w:rPr>
          <w:position w:val="-6"/>
          <w:sz w:val="26"/>
          <w:szCs w:val="26"/>
        </w:rPr>
        <w:object w:dxaOrig="460" w:dyaOrig="279">
          <v:shape id="_x0000_i1075" type="#_x0000_t75" style="width:22.7pt;height:14.25pt" o:ole="">
            <v:imagedata r:id="rId108" o:title=""/>
          </v:shape>
          <o:OLEObject Type="Embed" ProgID="Equation.DSMT4" ShapeID="_x0000_i1075" DrawAspect="Content" ObjectID="_1684418741" r:id="rId109"/>
        </w:objec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luôn đi qua một điểm cố định.</w:t>
      </w:r>
    </w:p>
    <w:p w:rsidR="00D8445F" w:rsidRPr="006E0CB2" w:rsidRDefault="007320A3" w:rsidP="006E0CB2">
      <w:pPr>
        <w:spacing w:before="60" w:after="60" w:line="276" w:lineRule="auto"/>
        <w:ind w:left="426" w:hanging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5 </w:t>
      </w:r>
      <w:r w:rsidRPr="006E0CB2">
        <w:rPr>
          <w:rFonts w:asciiTheme="majorHAnsi" w:hAnsiTheme="majorHAnsi" w:cstheme="majorHAnsi"/>
          <w:i/>
          <w:sz w:val="26"/>
          <w:szCs w:val="26"/>
          <w:lang w:val="pt-BR"/>
        </w:rPr>
        <w:t>(2,0 điểm)</w:t>
      </w:r>
      <w:r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7320A3" w:rsidRDefault="007320A3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</w:rPr>
      </w:pPr>
      <w:r w:rsidRPr="006E0CB2">
        <w:rPr>
          <w:rFonts w:asciiTheme="majorHAnsi" w:hAnsiTheme="majorHAnsi" w:cstheme="majorHAnsi"/>
          <w:sz w:val="26"/>
          <w:szCs w:val="26"/>
        </w:rPr>
        <w:t xml:space="preserve">Cho </w:t>
      </w:r>
      <w:r w:rsidR="00E365C9" w:rsidRPr="006E0CB2">
        <w:rPr>
          <w:position w:val="-6"/>
          <w:sz w:val="26"/>
          <w:szCs w:val="26"/>
        </w:rPr>
        <w:object w:dxaOrig="460" w:dyaOrig="279">
          <v:shape id="_x0000_i1076" type="#_x0000_t75" style="width:22.7pt;height:14.25pt" o:ole="">
            <v:imagedata r:id="rId110" o:title=""/>
          </v:shape>
          <o:OLEObject Type="Embed" ProgID="Equation.DSMT4" ShapeID="_x0000_i1076" DrawAspect="Content" ObjectID="_1684418742" r:id="rId111"/>
        </w:object>
      </w:r>
      <w:r w:rsidR="00D8445F" w:rsidRPr="006E0CB2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6E0CB2">
        <w:rPr>
          <w:rFonts w:asciiTheme="majorHAnsi" w:hAnsiTheme="majorHAnsi" w:cstheme="majorHAnsi"/>
          <w:sz w:val="26"/>
          <w:szCs w:val="26"/>
        </w:rPr>
        <w:t xml:space="preserve">số nguyên tố khác nhau. Chứng minh rằng có ít nhất hai số trong các số đã cho mà hiệu của chúng chia hết cho </w:t>
      </w:r>
      <w:r w:rsidR="00E365C9" w:rsidRPr="006E0CB2">
        <w:rPr>
          <w:position w:val="-6"/>
          <w:sz w:val="26"/>
          <w:szCs w:val="26"/>
        </w:rPr>
        <w:object w:dxaOrig="600" w:dyaOrig="279">
          <v:shape id="_x0000_i1077" type="#_x0000_t75" style="width:29.85pt;height:14.25pt" o:ole="">
            <v:imagedata r:id="rId112" o:title=""/>
          </v:shape>
          <o:OLEObject Type="Embed" ProgID="Equation.DSMT4" ShapeID="_x0000_i1077" DrawAspect="Content" ObjectID="_1684418743" r:id="rId113"/>
        </w:object>
      </w:r>
      <w:r w:rsidRPr="006E0CB2">
        <w:rPr>
          <w:rFonts w:asciiTheme="majorHAnsi" w:hAnsiTheme="majorHAnsi" w:cstheme="majorHAnsi"/>
          <w:sz w:val="26"/>
          <w:szCs w:val="26"/>
        </w:rPr>
        <w:t>.</w:t>
      </w:r>
    </w:p>
    <w:p w:rsidR="006E0CB2" w:rsidRPr="006E0CB2" w:rsidRDefault="006E0CB2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12"/>
          <w:szCs w:val="12"/>
        </w:rPr>
      </w:pPr>
    </w:p>
    <w:p w:rsidR="00E00139" w:rsidRPr="006E0CB2" w:rsidRDefault="00C0749C" w:rsidP="006E0CB2">
      <w:pPr>
        <w:spacing w:before="60" w:after="60" w:line="240" w:lineRule="auto"/>
        <w:jc w:val="center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 w:rsidRPr="006E0CB2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.......... </w:t>
      </w:r>
      <w:r w:rsidR="00E00139" w:rsidRPr="006E0CB2">
        <w:rPr>
          <w:rFonts w:asciiTheme="majorHAnsi" w:hAnsiTheme="majorHAnsi" w:cstheme="majorHAnsi"/>
          <w:b/>
          <w:spacing w:val="-8"/>
          <w:sz w:val="26"/>
          <w:szCs w:val="26"/>
          <w:lang w:val="pt-BR"/>
        </w:rPr>
        <w:t>HẾT</w:t>
      </w:r>
      <w:r w:rsidR="006C0BE1" w:rsidRPr="006E0CB2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.........</w:t>
      </w:r>
      <w:r w:rsidR="00E00139" w:rsidRPr="006E0CB2">
        <w:rPr>
          <w:rFonts w:asciiTheme="majorHAnsi" w:hAnsiTheme="majorHAnsi" w:cstheme="majorHAnsi"/>
          <w:spacing w:val="-8"/>
          <w:sz w:val="26"/>
          <w:szCs w:val="26"/>
          <w:lang w:val="pt-BR"/>
        </w:rPr>
        <w:t>.</w:t>
      </w:r>
    </w:p>
    <w:p w:rsidR="00C0749C" w:rsidRPr="005742C9" w:rsidRDefault="00C0749C" w:rsidP="00E62A1A">
      <w:pPr>
        <w:spacing w:before="60" w:after="60" w:line="240" w:lineRule="auto"/>
        <w:jc w:val="center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</w:p>
    <w:p w:rsidR="006C63BC" w:rsidRPr="00E365C9" w:rsidRDefault="00E00139" w:rsidP="00C0749C">
      <w:pPr>
        <w:spacing w:before="60" w:after="60" w:line="24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E365C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Họ và tên thí sinh:  </w:t>
      </w:r>
      <w:r w:rsidRPr="00E365C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......................</w:t>
      </w:r>
      <w:r w:rsidR="00D8445F" w:rsidRPr="00E365C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</w:t>
      </w:r>
      <w:r w:rsidR="00C0749C" w:rsidRPr="00E365C9">
        <w:rPr>
          <w:rFonts w:asciiTheme="majorHAnsi" w:hAnsiTheme="majorHAnsi" w:cstheme="majorHAnsi"/>
          <w:spacing w:val="-8"/>
          <w:sz w:val="16"/>
          <w:szCs w:val="16"/>
        </w:rPr>
        <w:t>............................................</w:t>
      </w:r>
      <w:r w:rsidR="00D8445F" w:rsidRPr="00E365C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</w:t>
      </w:r>
      <w:r w:rsidR="006C0BE1" w:rsidRPr="00E365C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</w:t>
      </w:r>
      <w:r w:rsidRPr="00E365C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</w:t>
      </w:r>
      <w:r w:rsidR="00C0749C" w:rsidRPr="00E365C9">
        <w:rPr>
          <w:rFonts w:asciiTheme="majorHAnsi" w:hAnsiTheme="majorHAnsi" w:cstheme="majorHAnsi"/>
          <w:spacing w:val="-8"/>
          <w:sz w:val="26"/>
          <w:szCs w:val="26"/>
        </w:rPr>
        <w:t xml:space="preserve">      </w:t>
      </w:r>
      <w:r w:rsidRPr="00E365C9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Số báo danh: </w:t>
      </w:r>
      <w:r w:rsidR="006C0BE1" w:rsidRPr="00E365C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.............</w:t>
      </w:r>
      <w:r w:rsidR="00C0749C" w:rsidRPr="00E365C9">
        <w:rPr>
          <w:rFonts w:asciiTheme="majorHAnsi" w:hAnsiTheme="majorHAnsi" w:cstheme="majorHAnsi"/>
          <w:spacing w:val="-8"/>
          <w:sz w:val="16"/>
          <w:szCs w:val="16"/>
        </w:rPr>
        <w:t>...................................</w:t>
      </w:r>
      <w:r w:rsidR="006C0BE1" w:rsidRPr="00E365C9">
        <w:rPr>
          <w:rFonts w:asciiTheme="majorHAnsi" w:hAnsiTheme="majorHAnsi" w:cstheme="majorHAnsi"/>
          <w:spacing w:val="-8"/>
          <w:sz w:val="16"/>
          <w:szCs w:val="16"/>
          <w:lang w:val="pt-BR"/>
        </w:rPr>
        <w:t>.............</w:t>
      </w:r>
    </w:p>
    <w:sectPr w:rsidR="006C63BC" w:rsidRPr="00E365C9" w:rsidSect="004D6B12">
      <w:pgSz w:w="11906" w:h="16838" w:code="9"/>
      <w:pgMar w:top="567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586F" w:rsidRDefault="0084586F" w:rsidP="00C11028">
      <w:pPr>
        <w:spacing w:after="0" w:line="240" w:lineRule="auto"/>
      </w:pPr>
      <w:r>
        <w:separator/>
      </w:r>
    </w:p>
  </w:endnote>
  <w:endnote w:type="continuationSeparator" w:id="0">
    <w:p w:rsidR="0084586F" w:rsidRDefault="0084586F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586F" w:rsidRDefault="0084586F" w:rsidP="00C11028">
      <w:pPr>
        <w:spacing w:after="0" w:line="240" w:lineRule="auto"/>
      </w:pPr>
      <w:r>
        <w:separator/>
      </w:r>
    </w:p>
  </w:footnote>
  <w:footnote w:type="continuationSeparator" w:id="0">
    <w:p w:rsidR="0084586F" w:rsidRDefault="0084586F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76635"/>
    <w:multiLevelType w:val="hybridMultilevel"/>
    <w:tmpl w:val="EC9801A4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40C13"/>
    <w:multiLevelType w:val="hybridMultilevel"/>
    <w:tmpl w:val="4EAC98D8"/>
    <w:lvl w:ilvl="0" w:tplc="1EEE0A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7015B"/>
    <w:multiLevelType w:val="hybridMultilevel"/>
    <w:tmpl w:val="04F6C84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4B06DB"/>
    <w:multiLevelType w:val="hybridMultilevel"/>
    <w:tmpl w:val="4482968E"/>
    <w:lvl w:ilvl="0" w:tplc="6D7EDB8A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A462B1"/>
    <w:multiLevelType w:val="hybridMultilevel"/>
    <w:tmpl w:val="BFA80D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CA2143"/>
    <w:multiLevelType w:val="hybridMultilevel"/>
    <w:tmpl w:val="92DA1E50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1414FF"/>
    <w:multiLevelType w:val="hybridMultilevel"/>
    <w:tmpl w:val="0FF453D8"/>
    <w:lvl w:ilvl="0" w:tplc="1E54E9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D86485"/>
    <w:multiLevelType w:val="hybridMultilevel"/>
    <w:tmpl w:val="92FEAF18"/>
    <w:lvl w:ilvl="0" w:tplc="BBD2F36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7D0441"/>
    <w:multiLevelType w:val="hybridMultilevel"/>
    <w:tmpl w:val="8EA4C8B4"/>
    <w:lvl w:ilvl="0" w:tplc="5324EA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60B1D"/>
    <w:multiLevelType w:val="hybridMultilevel"/>
    <w:tmpl w:val="35CEA8DC"/>
    <w:lvl w:ilvl="0" w:tplc="9B0A5B2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D16855"/>
    <w:multiLevelType w:val="hybridMultilevel"/>
    <w:tmpl w:val="BE6E26DC"/>
    <w:lvl w:ilvl="0" w:tplc="76F639F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46102A1"/>
    <w:multiLevelType w:val="hybridMultilevel"/>
    <w:tmpl w:val="9E825002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D97FBC"/>
    <w:multiLevelType w:val="hybridMultilevel"/>
    <w:tmpl w:val="D9C2A7B2"/>
    <w:lvl w:ilvl="0" w:tplc="26481E3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7"/>
  </w:num>
  <w:num w:numId="5">
    <w:abstractNumId w:val="10"/>
  </w:num>
  <w:num w:numId="6">
    <w:abstractNumId w:val="3"/>
  </w:num>
  <w:num w:numId="7">
    <w:abstractNumId w:val="4"/>
  </w:num>
  <w:num w:numId="8">
    <w:abstractNumId w:val="8"/>
  </w:num>
  <w:num w:numId="9">
    <w:abstractNumId w:val="14"/>
  </w:num>
  <w:num w:numId="10">
    <w:abstractNumId w:val="0"/>
  </w:num>
  <w:num w:numId="11">
    <w:abstractNumId w:val="5"/>
  </w:num>
  <w:num w:numId="12">
    <w:abstractNumId w:val="15"/>
  </w:num>
  <w:num w:numId="13">
    <w:abstractNumId w:val="2"/>
  </w:num>
  <w:num w:numId="14">
    <w:abstractNumId w:val="6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00430"/>
    <w:rsid w:val="00020B78"/>
    <w:rsid w:val="00032FAB"/>
    <w:rsid w:val="00070980"/>
    <w:rsid w:val="000C17EC"/>
    <w:rsid w:val="000E0A37"/>
    <w:rsid w:val="00114849"/>
    <w:rsid w:val="001161D8"/>
    <w:rsid w:val="0014611D"/>
    <w:rsid w:val="00157A36"/>
    <w:rsid w:val="00174C46"/>
    <w:rsid w:val="00181229"/>
    <w:rsid w:val="0018184F"/>
    <w:rsid w:val="001F5C19"/>
    <w:rsid w:val="00232448"/>
    <w:rsid w:val="00256E85"/>
    <w:rsid w:val="002835AD"/>
    <w:rsid w:val="002A3CB0"/>
    <w:rsid w:val="002C54B8"/>
    <w:rsid w:val="00320654"/>
    <w:rsid w:val="00340BC6"/>
    <w:rsid w:val="00345432"/>
    <w:rsid w:val="003610A5"/>
    <w:rsid w:val="003A0F8B"/>
    <w:rsid w:val="003C3F2D"/>
    <w:rsid w:val="003E6D9B"/>
    <w:rsid w:val="00402B36"/>
    <w:rsid w:val="004322EC"/>
    <w:rsid w:val="00477A75"/>
    <w:rsid w:val="004B1A09"/>
    <w:rsid w:val="004D2A7F"/>
    <w:rsid w:val="004D4BEC"/>
    <w:rsid w:val="004D6B12"/>
    <w:rsid w:val="004F5DDA"/>
    <w:rsid w:val="005109AA"/>
    <w:rsid w:val="005742C9"/>
    <w:rsid w:val="005B48F7"/>
    <w:rsid w:val="005C61B8"/>
    <w:rsid w:val="005F76FD"/>
    <w:rsid w:val="0062050D"/>
    <w:rsid w:val="00640D54"/>
    <w:rsid w:val="006543B1"/>
    <w:rsid w:val="0067192F"/>
    <w:rsid w:val="00682EC7"/>
    <w:rsid w:val="00692165"/>
    <w:rsid w:val="0069235B"/>
    <w:rsid w:val="006A1D6E"/>
    <w:rsid w:val="006A4E4C"/>
    <w:rsid w:val="006A4F79"/>
    <w:rsid w:val="006C0BE1"/>
    <w:rsid w:val="006C63BC"/>
    <w:rsid w:val="006E0CB2"/>
    <w:rsid w:val="006F4DEC"/>
    <w:rsid w:val="007320A3"/>
    <w:rsid w:val="00734C99"/>
    <w:rsid w:val="00757BEB"/>
    <w:rsid w:val="00774E0C"/>
    <w:rsid w:val="007B2C15"/>
    <w:rsid w:val="007C5431"/>
    <w:rsid w:val="008043F4"/>
    <w:rsid w:val="00815E4C"/>
    <w:rsid w:val="00823B21"/>
    <w:rsid w:val="00834669"/>
    <w:rsid w:val="00835656"/>
    <w:rsid w:val="0084586F"/>
    <w:rsid w:val="008A57F9"/>
    <w:rsid w:val="008B0E11"/>
    <w:rsid w:val="008B6F38"/>
    <w:rsid w:val="008C641B"/>
    <w:rsid w:val="009000D6"/>
    <w:rsid w:val="0090553F"/>
    <w:rsid w:val="00954642"/>
    <w:rsid w:val="00960382"/>
    <w:rsid w:val="00963A4C"/>
    <w:rsid w:val="009648D8"/>
    <w:rsid w:val="00992B80"/>
    <w:rsid w:val="009A1C96"/>
    <w:rsid w:val="009D6207"/>
    <w:rsid w:val="009E67B6"/>
    <w:rsid w:val="00A036CB"/>
    <w:rsid w:val="00A20C68"/>
    <w:rsid w:val="00A30564"/>
    <w:rsid w:val="00A32688"/>
    <w:rsid w:val="00A51479"/>
    <w:rsid w:val="00A6322A"/>
    <w:rsid w:val="00AA2DCE"/>
    <w:rsid w:val="00AC0454"/>
    <w:rsid w:val="00AE566E"/>
    <w:rsid w:val="00AF2026"/>
    <w:rsid w:val="00B10B59"/>
    <w:rsid w:val="00B32A4A"/>
    <w:rsid w:val="00B4785B"/>
    <w:rsid w:val="00B7458C"/>
    <w:rsid w:val="00B80E04"/>
    <w:rsid w:val="00B9666D"/>
    <w:rsid w:val="00BB18CC"/>
    <w:rsid w:val="00BB4828"/>
    <w:rsid w:val="00BB6220"/>
    <w:rsid w:val="00BD0679"/>
    <w:rsid w:val="00BD23B8"/>
    <w:rsid w:val="00BD5124"/>
    <w:rsid w:val="00BE681F"/>
    <w:rsid w:val="00C0749C"/>
    <w:rsid w:val="00C11028"/>
    <w:rsid w:val="00C13E8F"/>
    <w:rsid w:val="00C209E0"/>
    <w:rsid w:val="00C33AB7"/>
    <w:rsid w:val="00C366B7"/>
    <w:rsid w:val="00C448AF"/>
    <w:rsid w:val="00C6333E"/>
    <w:rsid w:val="00C66895"/>
    <w:rsid w:val="00C915D9"/>
    <w:rsid w:val="00CD50CA"/>
    <w:rsid w:val="00D05412"/>
    <w:rsid w:val="00D15EEE"/>
    <w:rsid w:val="00D31B81"/>
    <w:rsid w:val="00D34876"/>
    <w:rsid w:val="00D52073"/>
    <w:rsid w:val="00D701A3"/>
    <w:rsid w:val="00D73E74"/>
    <w:rsid w:val="00D8445F"/>
    <w:rsid w:val="00D90A82"/>
    <w:rsid w:val="00DA36F5"/>
    <w:rsid w:val="00DC615A"/>
    <w:rsid w:val="00DD7B55"/>
    <w:rsid w:val="00E00139"/>
    <w:rsid w:val="00E365C9"/>
    <w:rsid w:val="00E43B11"/>
    <w:rsid w:val="00E57A06"/>
    <w:rsid w:val="00E57E7B"/>
    <w:rsid w:val="00E61672"/>
    <w:rsid w:val="00E62A1A"/>
    <w:rsid w:val="00EB0CA8"/>
    <w:rsid w:val="00EB5AEE"/>
    <w:rsid w:val="00EB6145"/>
    <w:rsid w:val="00EB6AFD"/>
    <w:rsid w:val="00EC7C55"/>
    <w:rsid w:val="00ED7E4B"/>
    <w:rsid w:val="00F16ACA"/>
    <w:rsid w:val="00F266E4"/>
    <w:rsid w:val="00F33117"/>
    <w:rsid w:val="00F334F3"/>
    <w:rsid w:val="00F4267B"/>
    <w:rsid w:val="00F756AD"/>
    <w:rsid w:val="00F756FD"/>
    <w:rsid w:val="00FE500E"/>
    <w:rsid w:val="00FF4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2C1A3EB3-3BF9-400F-83C0-D5C912CB4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5647C3-4137-4CDF-8560-BDC99BDEA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</Pages>
  <Words>441</Words>
  <Characters>251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2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MyPC</cp:lastModifiedBy>
  <cp:revision>29</cp:revision>
  <dcterms:created xsi:type="dcterms:W3CDTF">2021-06-03T06:02:00Z</dcterms:created>
  <dcterms:modified xsi:type="dcterms:W3CDTF">2021-06-05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ource">
    <vt:lpwstr>MathType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3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WinEqns">
    <vt:bool>true</vt:bool>
  </property>
</Properties>
</file>